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A8159E" w14:textId="3AADD29C" w:rsidR="00FF21DA" w:rsidRPr="00FF21DA" w:rsidRDefault="00FF21DA" w:rsidP="00165F31">
      <w:pPr>
        <w:spacing w:line="360" w:lineRule="auto"/>
        <w:rPr>
          <w:rFonts w:cs="Times New Roman"/>
          <w:noProof/>
          <w:szCs w:val="24"/>
        </w:rPr>
      </w:pPr>
      <w:r w:rsidRPr="00FF21DA">
        <w:rPr>
          <w:rFonts w:cs="Times New Roman"/>
          <w:noProof/>
          <w:szCs w:val="24"/>
        </w:rPr>
        <w:t>Họ và tên : Phạm Hải Long</w:t>
      </w:r>
      <w:r w:rsidRPr="00FF21DA">
        <w:rPr>
          <w:rFonts w:cs="Times New Roman"/>
          <w:noProof/>
          <w:szCs w:val="24"/>
        </w:rPr>
        <w:t>.</w:t>
      </w:r>
    </w:p>
    <w:p w14:paraId="5DD20217" w14:textId="73C07DFA" w:rsidR="00FF21DA" w:rsidRPr="00FF21DA" w:rsidRDefault="00FF21DA" w:rsidP="00165F31">
      <w:pPr>
        <w:spacing w:line="360" w:lineRule="auto"/>
        <w:rPr>
          <w:rFonts w:cs="Times New Roman"/>
          <w:szCs w:val="24"/>
        </w:rPr>
      </w:pPr>
      <w:r w:rsidRPr="00FF21DA">
        <w:rPr>
          <w:rFonts w:cs="Times New Roman"/>
          <w:noProof/>
          <w:szCs w:val="24"/>
        </w:rPr>
        <w:t>MSSV: 1712028.</w:t>
      </w:r>
    </w:p>
    <w:p w14:paraId="0E46AC0B" w14:textId="45DD6099" w:rsidR="00FF21DA" w:rsidRPr="00FF21DA" w:rsidRDefault="00FF21DA" w:rsidP="00165F31">
      <w:pPr>
        <w:tabs>
          <w:tab w:val="left" w:pos="1465"/>
        </w:tabs>
        <w:spacing w:line="360" w:lineRule="auto"/>
        <w:rPr>
          <w:rFonts w:cs="Times New Roman"/>
          <w:noProof/>
          <w:szCs w:val="24"/>
        </w:rPr>
      </w:pPr>
      <w:r>
        <w:rPr>
          <w:noProof/>
        </w:rPr>
        <w:tab/>
      </w:r>
      <w:r>
        <w:rPr>
          <w:noProof/>
        </w:rPr>
        <w:tab/>
      </w:r>
    </w:p>
    <w:p w14:paraId="4993B724" w14:textId="28073FB4" w:rsidR="00FF21DA" w:rsidRDefault="00FF21DA" w:rsidP="00165F31">
      <w:pPr>
        <w:spacing w:line="360" w:lineRule="auto"/>
        <w:jc w:val="center"/>
        <w:rPr>
          <w:rFonts w:cs="Times New Roman"/>
          <w:b/>
          <w:bCs/>
          <w:noProof/>
          <w:szCs w:val="24"/>
        </w:rPr>
      </w:pPr>
      <w:r>
        <w:rPr>
          <w:rFonts w:cs="Times New Roman"/>
          <w:b/>
          <w:bCs/>
          <w:noProof/>
          <w:szCs w:val="24"/>
        </w:rPr>
        <w:t>BÀI TẬP VỀ NHÀ MÔN HỌC CÁC PHẦN TỬ HỮU HẠN</w:t>
      </w:r>
    </w:p>
    <w:p w14:paraId="3923AE96" w14:textId="6C7E66DB" w:rsidR="00FF21DA" w:rsidRPr="00FF21DA" w:rsidRDefault="00FF21DA" w:rsidP="00165F31">
      <w:pPr>
        <w:spacing w:line="360" w:lineRule="auto"/>
        <w:rPr>
          <w:rFonts w:cs="Times New Roman"/>
          <w:b/>
          <w:bCs/>
          <w:noProof/>
          <w:szCs w:val="24"/>
          <w:u w:val="single"/>
        </w:rPr>
      </w:pPr>
      <w:r w:rsidRPr="00FF21DA">
        <w:rPr>
          <w:rFonts w:cs="Times New Roman"/>
          <w:b/>
          <w:bCs/>
          <w:noProof/>
          <w:szCs w:val="24"/>
          <w:u w:val="single"/>
        </w:rPr>
        <w:t>Đề bài:</w:t>
      </w:r>
    </w:p>
    <w:p w14:paraId="6EB4069E" w14:textId="4C6DB8FC" w:rsidR="00FF21DA" w:rsidRDefault="0061198E" w:rsidP="00165F31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114300" distR="114300" wp14:anchorId="5DCC3008" wp14:editId="7D5B8BBA">
            <wp:extent cx="4572635" cy="3137535"/>
            <wp:effectExtent l="0" t="0" r="14605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9"/>
                    <a:srcRect l="10272" t="23403" r="47167" b="24689"/>
                    <a:stretch>
                      <a:fillRect/>
                    </a:stretch>
                  </pic:blipFill>
                  <pic:spPr>
                    <a:xfrm>
                      <a:off x="0" y="0"/>
                      <a:ext cx="4572635" cy="313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7B705" w14:textId="2842B1DD" w:rsidR="00FF21DA" w:rsidRDefault="00FF21DA" w:rsidP="00165F31">
      <w:pPr>
        <w:spacing w:line="36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 w:rsidRPr="00FF21DA">
        <w:rPr>
          <w:u w:val="single"/>
        </w:rPr>
        <w:t>Lời giải:</w:t>
      </w:r>
    </w:p>
    <w:p w14:paraId="21AE3A69" w14:textId="7FF129A9" w:rsidR="00FF21DA" w:rsidRDefault="00165F31" w:rsidP="00165F31">
      <w:pPr>
        <w:pStyle w:val="ListParagraph"/>
        <w:numPr>
          <w:ilvl w:val="0"/>
          <w:numId w:val="11"/>
        </w:numPr>
        <w:spacing w:line="360" w:lineRule="auto"/>
        <w:ind w:left="714" w:hanging="357"/>
      </w:pPr>
      <w:r>
        <w:t xml:space="preserve">Xét tại phần tử 1: Ma trận độ cứng </w:t>
      </w:r>
      <w:r w:rsidRPr="00F35819">
        <w:rPr>
          <w:position w:val="-26"/>
        </w:rPr>
        <w:object w:dxaOrig="720" w:dyaOrig="680" w14:anchorId="215684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5pt" o:ole="">
            <v:imagedata r:id="rId10" o:title=""/>
          </v:shape>
          <o:OLEObject Type="Embed" ProgID="Equation.DSMT4" ShapeID="_x0000_i1025" DrawAspect="Content" ObjectID="_1684593249" r:id="rId11"/>
        </w:object>
      </w:r>
    </w:p>
    <w:p w14:paraId="61D82FFA" w14:textId="5DBBEE8B" w:rsidR="00165F31" w:rsidRDefault="00D60062" w:rsidP="00D60062">
      <w:pPr>
        <w:pStyle w:val="ListParagraph"/>
        <w:spacing w:line="360" w:lineRule="auto"/>
        <w:ind w:left="714"/>
      </w:pPr>
      <w:r w:rsidRPr="00F35819">
        <w:rPr>
          <w:position w:val="-106"/>
        </w:rPr>
        <w:object w:dxaOrig="7200" w:dyaOrig="2240" w14:anchorId="3CFE62B5">
          <v:shape id="_x0000_i1027" type="#_x0000_t75" style="width:5in;height:112.2pt" o:ole="">
            <v:imagedata r:id="rId12" o:title=""/>
          </v:shape>
          <o:OLEObject Type="Embed" ProgID="Equation.DSMT4" ShapeID="_x0000_i1027" DrawAspect="Content" ObjectID="_1684593250" r:id="rId13"/>
        </w:object>
      </w:r>
    </w:p>
    <w:p w14:paraId="0DBB3E57" w14:textId="69488839" w:rsidR="00D60062" w:rsidRDefault="005345B9" w:rsidP="00D60062">
      <w:pPr>
        <w:pStyle w:val="ListParagraph"/>
        <w:spacing w:line="360" w:lineRule="auto"/>
        <w:ind w:left="714"/>
      </w:pPr>
      <w:r w:rsidRPr="00F35819">
        <w:rPr>
          <w:position w:val="-72"/>
        </w:rPr>
        <w:object w:dxaOrig="3739" w:dyaOrig="1560" w14:anchorId="1B02F1F1">
          <v:shape id="_x0000_i1029" type="#_x0000_t75" style="width:186.7pt;height:77.85pt" o:ole="">
            <v:imagedata r:id="rId14" o:title=""/>
          </v:shape>
          <o:OLEObject Type="Embed" ProgID="Equation.DSMT4" ShapeID="_x0000_i1029" DrawAspect="Content" ObjectID="_1684593251" r:id="rId15"/>
        </w:object>
      </w:r>
    </w:p>
    <w:p w14:paraId="1E9EF4A3" w14:textId="77777777" w:rsidR="005345B9" w:rsidRDefault="005345B9" w:rsidP="00D60062">
      <w:pPr>
        <w:pStyle w:val="ListParagraph"/>
        <w:spacing w:line="360" w:lineRule="auto"/>
        <w:ind w:left="714"/>
      </w:pPr>
    </w:p>
    <w:p w14:paraId="0D356468" w14:textId="10E9E9D6" w:rsidR="00165F31" w:rsidRDefault="005345B9" w:rsidP="005345B9">
      <w:pPr>
        <w:pStyle w:val="ListParagraph"/>
        <w:numPr>
          <w:ilvl w:val="0"/>
          <w:numId w:val="11"/>
        </w:numPr>
        <w:spacing w:line="360" w:lineRule="auto"/>
      </w:pPr>
      <w:r>
        <w:t xml:space="preserve">Xét tại phần tử 2: </w:t>
      </w:r>
      <w:r w:rsidRPr="00F35819">
        <w:rPr>
          <w:position w:val="-26"/>
        </w:rPr>
        <w:object w:dxaOrig="760" w:dyaOrig="680" w14:anchorId="662A83B0">
          <v:shape id="_x0000_i1033" type="#_x0000_t75" style="width:37.65pt;height:34.35pt" o:ole="">
            <v:imagedata r:id="rId16" o:title=""/>
          </v:shape>
          <o:OLEObject Type="Embed" ProgID="Equation.DSMT4" ShapeID="_x0000_i1033" DrawAspect="Content" ObjectID="_1684593252" r:id="rId17"/>
        </w:object>
      </w:r>
    </w:p>
    <w:p w14:paraId="78BC81D1" w14:textId="5252710D" w:rsidR="005345B9" w:rsidRDefault="00DE6790" w:rsidP="005345B9">
      <w:pPr>
        <w:pStyle w:val="ListParagraph"/>
        <w:spacing w:line="360" w:lineRule="auto"/>
      </w:pPr>
      <w:r w:rsidRPr="00F35819">
        <w:rPr>
          <w:position w:val="-106"/>
        </w:rPr>
        <w:object w:dxaOrig="7740" w:dyaOrig="2260" w14:anchorId="552B8647">
          <v:shape id="_x0000_i1043" type="#_x0000_t75" style="width:386.8pt;height:113pt" o:ole="">
            <v:imagedata r:id="rId18" o:title=""/>
          </v:shape>
          <o:OLEObject Type="Embed" ProgID="Equation.DSMT4" ShapeID="_x0000_i1043" DrawAspect="Content" ObjectID="_1684593253" r:id="rId19"/>
        </w:object>
      </w:r>
    </w:p>
    <w:p w14:paraId="3FC7D4C4" w14:textId="13435210" w:rsidR="00DE6790" w:rsidRDefault="00DE6790" w:rsidP="00DE6790">
      <w:pPr>
        <w:pStyle w:val="ListParagraph"/>
        <w:numPr>
          <w:ilvl w:val="0"/>
          <w:numId w:val="11"/>
        </w:numPr>
        <w:spacing w:line="360" w:lineRule="auto"/>
      </w:pPr>
      <w:r>
        <w:t xml:space="preserve">Xét tại phần tử 3: </w:t>
      </w:r>
      <w:r w:rsidRPr="00F35819">
        <w:rPr>
          <w:position w:val="-26"/>
        </w:rPr>
        <w:object w:dxaOrig="720" w:dyaOrig="680" w14:anchorId="0B59DA59">
          <v:shape id="_x0000_i1047" type="#_x0000_t75" style="width:36pt;height:34.35pt" o:ole="">
            <v:imagedata r:id="rId20" o:title=""/>
          </v:shape>
          <o:OLEObject Type="Embed" ProgID="Equation.DSMT4" ShapeID="_x0000_i1047" DrawAspect="Content" ObjectID="_1684593254" r:id="rId21"/>
        </w:object>
      </w:r>
    </w:p>
    <w:p w14:paraId="18AFFE6A" w14:textId="7F06F075" w:rsidR="00ED1792" w:rsidRDefault="00ED1792" w:rsidP="00ED1792">
      <w:pPr>
        <w:pStyle w:val="ListParagraph"/>
        <w:spacing w:line="360" w:lineRule="auto"/>
      </w:pPr>
      <w:r w:rsidRPr="00F35819">
        <w:rPr>
          <w:position w:val="-72"/>
        </w:rPr>
        <w:object w:dxaOrig="4020" w:dyaOrig="1560" w14:anchorId="3A129E69">
          <v:shape id="_x0000_i1049" type="#_x0000_t75" style="width:200.95pt;height:77.85pt" o:ole="">
            <v:imagedata r:id="rId22" o:title=""/>
          </v:shape>
          <o:OLEObject Type="Embed" ProgID="Equation.DSMT4" ShapeID="_x0000_i1049" DrawAspect="Content" ObjectID="_1684593255" r:id="rId23"/>
        </w:object>
      </w:r>
    </w:p>
    <w:p w14:paraId="4843AB25" w14:textId="24EB8A1E" w:rsidR="00BE1ED1" w:rsidRDefault="00BE1ED1" w:rsidP="00ED1792">
      <w:pPr>
        <w:pStyle w:val="ListParagraph"/>
        <w:spacing w:line="360" w:lineRule="auto"/>
      </w:pPr>
      <w:r>
        <w:t>Ma trận độ cứng chung:</w:t>
      </w:r>
    </w:p>
    <w:p w14:paraId="7B1E55DF" w14:textId="76772DF9" w:rsidR="00BE1ED1" w:rsidRDefault="00DE7F40" w:rsidP="00ED1792">
      <w:pPr>
        <w:pStyle w:val="ListParagraph"/>
        <w:spacing w:line="360" w:lineRule="auto"/>
      </w:pPr>
      <w:r w:rsidRPr="00F35819">
        <w:rPr>
          <w:position w:val="-150"/>
        </w:rPr>
        <w:object w:dxaOrig="7080" w:dyaOrig="3120" w14:anchorId="1B80FE3A">
          <v:shape id="_x0000_i1052" type="#_x0000_t75" style="width:354.15pt;height:155.7pt" o:ole="">
            <v:imagedata r:id="rId24" o:title=""/>
          </v:shape>
          <o:OLEObject Type="Embed" ProgID="Equation.DSMT4" ShapeID="_x0000_i1052" DrawAspect="Content" ObjectID="_1684593256" r:id="rId25"/>
        </w:object>
      </w:r>
    </w:p>
    <w:p w14:paraId="58EF909F" w14:textId="399095B4" w:rsidR="00F4544D" w:rsidRDefault="00DE7F40" w:rsidP="00F4544D">
      <w:pPr>
        <w:pStyle w:val="ListParagraph"/>
        <w:spacing w:line="360" w:lineRule="auto"/>
      </w:pPr>
      <w:r>
        <w:t xml:space="preserve">Điều kiện </w:t>
      </w:r>
      <w:r w:rsidRPr="00F35819">
        <w:rPr>
          <w:position w:val="-12"/>
        </w:rPr>
        <w:object w:dxaOrig="2160" w:dyaOrig="360" w14:anchorId="423123E5">
          <v:shape id="_x0000_i1054" type="#_x0000_t75" style="width:108pt;height:18.4pt" o:ole="">
            <v:imagedata r:id="rId26" o:title=""/>
          </v:shape>
          <o:OLEObject Type="Embed" ProgID="Equation.DSMT4" ShapeID="_x0000_i1054" DrawAspect="Content" ObjectID="_1684593257" r:id="rId27"/>
        </w:object>
      </w:r>
    </w:p>
    <w:p w14:paraId="11D5E5B9" w14:textId="14DB1D06" w:rsidR="00F4544D" w:rsidRPr="00FF21DA" w:rsidRDefault="00F4544D" w:rsidP="00ED1792">
      <w:pPr>
        <w:pStyle w:val="ListParagraph"/>
        <w:spacing w:line="360" w:lineRule="auto"/>
      </w:pPr>
      <w:r w:rsidRPr="00F35819">
        <w:rPr>
          <w:position w:val="-150"/>
        </w:rPr>
        <w:object w:dxaOrig="8240" w:dyaOrig="3140" w14:anchorId="7CCB0DBE">
          <v:shape id="_x0000_i1056" type="#_x0000_t75" style="width:411.9pt;height:157.4pt" o:ole="">
            <v:imagedata r:id="rId28" o:title=""/>
          </v:shape>
          <o:OLEObject Type="Embed" ProgID="Equation.DSMT4" ShapeID="_x0000_i1056" DrawAspect="Content" ObjectID="_1684593258" r:id="rId29"/>
        </w:object>
      </w:r>
    </w:p>
    <w:p w14:paraId="0A9228DF" w14:textId="1830C90B" w:rsidR="00C47315" w:rsidRDefault="00C47315" w:rsidP="00165F31">
      <w:pPr>
        <w:spacing w:line="360" w:lineRule="auto"/>
        <w:jc w:val="center"/>
        <w:rPr>
          <w:noProof/>
          <w:lang w:val="vi-VN"/>
        </w:rPr>
      </w:pPr>
    </w:p>
    <w:p w14:paraId="4E1E0EE1" w14:textId="722DA27B" w:rsidR="00F4544D" w:rsidRPr="00F4544D" w:rsidRDefault="00F4544D" w:rsidP="00F4544D">
      <w:pPr>
        <w:rPr>
          <w:lang w:val="vi-VN"/>
        </w:rPr>
      </w:pPr>
    </w:p>
    <w:p w14:paraId="5BBF333B" w14:textId="3F6D1232" w:rsidR="00F4544D" w:rsidRPr="00F4544D" w:rsidRDefault="00F80D2A" w:rsidP="00F4544D">
      <w:pPr>
        <w:rPr>
          <w:lang w:val="vi-VN"/>
        </w:rPr>
      </w:pPr>
      <w:r w:rsidRPr="00F35819">
        <w:rPr>
          <w:position w:val="-208"/>
        </w:rPr>
        <w:object w:dxaOrig="7040" w:dyaOrig="4620" w14:anchorId="5E6AB9F7">
          <v:shape id="_x0000_i1064" type="#_x0000_t75" style="width:351.65pt;height:231.05pt" o:ole="">
            <v:imagedata r:id="rId30" o:title=""/>
          </v:shape>
          <o:OLEObject Type="Embed" ProgID="Equation.DSMT4" ShapeID="_x0000_i1064" DrawAspect="Content" ObjectID="_1684593259" r:id="rId31"/>
        </w:object>
      </w:r>
    </w:p>
    <w:p w14:paraId="6AB99371" w14:textId="6C5A4937" w:rsidR="00F4544D" w:rsidRPr="00F4544D" w:rsidRDefault="00F4544D" w:rsidP="00F4544D">
      <w:pPr>
        <w:rPr>
          <w:lang w:val="vi-VN"/>
        </w:rPr>
      </w:pPr>
    </w:p>
    <w:p w14:paraId="5EB7A3C9" w14:textId="119E44B1" w:rsidR="00F4544D" w:rsidRDefault="00F80D2A" w:rsidP="00F4544D">
      <w:r>
        <w:t xml:space="preserve">Thay </w:t>
      </w:r>
      <w:r w:rsidRPr="00F35819">
        <w:rPr>
          <w:position w:val="-26"/>
        </w:rPr>
        <w:object w:dxaOrig="6520" w:dyaOrig="680" w14:anchorId="6736FD5B">
          <v:shape id="_x0000_i1065" type="#_x0000_t75" style="width:325.65pt;height:34.35pt" o:ole="">
            <v:imagedata r:id="rId32" o:title=""/>
          </v:shape>
          <o:OLEObject Type="Embed" ProgID="Equation.DSMT4" ShapeID="_x0000_i1065" DrawAspect="Content" ObjectID="_1684593260" r:id="rId33"/>
        </w:object>
      </w:r>
    </w:p>
    <w:p w14:paraId="7FBDE9E0" w14:textId="6F4CDE56" w:rsidR="00F80D2A" w:rsidRDefault="00F80D2A" w:rsidP="00F4544D">
      <w:r>
        <w:t>Ta thu được:</w:t>
      </w:r>
    </w:p>
    <w:p w14:paraId="72FA88D8" w14:textId="4B50CABB" w:rsidR="00F80D2A" w:rsidRPr="00F80D2A" w:rsidRDefault="00F80D2A" w:rsidP="00F4544D">
      <w:r w:rsidRPr="00F35819">
        <w:rPr>
          <w:position w:val="-94"/>
        </w:rPr>
        <w:object w:dxaOrig="1540" w:dyaOrig="2020" w14:anchorId="51E14CEC">
          <v:shape id="_x0000_i1067" type="#_x0000_t75" style="width:77pt;height:101.3pt" o:ole="">
            <v:imagedata r:id="rId34" o:title=""/>
          </v:shape>
          <o:OLEObject Type="Embed" ProgID="Equation.DSMT4" ShapeID="_x0000_i1067" DrawAspect="Content" ObjectID="_1684593261" r:id="rId35"/>
        </w:object>
      </w:r>
    </w:p>
    <w:p w14:paraId="6D082F96" w14:textId="6E167E8E" w:rsidR="00F4544D" w:rsidRDefault="00F4544D" w:rsidP="00F4544D">
      <w:pPr>
        <w:rPr>
          <w:noProof/>
          <w:lang w:val="vi-VN"/>
        </w:rPr>
      </w:pPr>
    </w:p>
    <w:p w14:paraId="70021188" w14:textId="1A6789AA" w:rsidR="00F4544D" w:rsidRDefault="00F4544D" w:rsidP="00F4544D">
      <w:pPr>
        <w:rPr>
          <w:noProof/>
          <w:lang w:val="vi-VN"/>
        </w:rPr>
      </w:pPr>
    </w:p>
    <w:p w14:paraId="111910F5" w14:textId="324711F1" w:rsidR="00F4544D" w:rsidRPr="00F4544D" w:rsidRDefault="00F4544D" w:rsidP="00F4544D">
      <w:pPr>
        <w:tabs>
          <w:tab w:val="left" w:pos="1782"/>
        </w:tabs>
        <w:rPr>
          <w:lang w:val="vi-VN"/>
        </w:rPr>
      </w:pPr>
    </w:p>
    <w:p w14:paraId="24369A5A" w14:textId="35083D9F" w:rsidR="00C47315" w:rsidRDefault="00C47315" w:rsidP="00165F31">
      <w:pPr>
        <w:spacing w:line="360" w:lineRule="auto"/>
        <w:jc w:val="center"/>
        <w:rPr>
          <w:noProof/>
          <w:lang w:val="vi-VN"/>
        </w:rPr>
      </w:pPr>
    </w:p>
    <w:p w14:paraId="7B64D13E" w14:textId="65BC1FAC" w:rsidR="00FF21DA" w:rsidRPr="00FF21DA" w:rsidRDefault="00FF21DA" w:rsidP="00165F31">
      <w:pPr>
        <w:spacing w:line="360" w:lineRule="auto"/>
        <w:rPr>
          <w:lang w:val="vi-VN"/>
        </w:rPr>
      </w:pPr>
    </w:p>
    <w:sectPr w:rsidR="00FF21DA" w:rsidRPr="00FF21DA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2EB6AE" w14:textId="77777777" w:rsidR="0061198E" w:rsidRDefault="0061198E" w:rsidP="00FF21DA">
      <w:r>
        <w:separator/>
      </w:r>
    </w:p>
  </w:endnote>
  <w:endnote w:type="continuationSeparator" w:id="0">
    <w:p w14:paraId="52F2B1E1" w14:textId="77777777" w:rsidR="0061198E" w:rsidRDefault="0061198E" w:rsidP="00FF21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9C6E321" w14:textId="77777777" w:rsidR="0061198E" w:rsidRDefault="0061198E" w:rsidP="00FF21DA">
      <w:r>
        <w:separator/>
      </w:r>
    </w:p>
  </w:footnote>
  <w:footnote w:type="continuationSeparator" w:id="0">
    <w:p w14:paraId="03765CD9" w14:textId="77777777" w:rsidR="0061198E" w:rsidRDefault="0061198E" w:rsidP="00FF21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2AE3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6BB6C3E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256ACC3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688CE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FE48C98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C7C485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2B252C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9F2D1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872B6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94AD11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2F13CEE"/>
    <w:multiLevelType w:val="hybridMultilevel"/>
    <w:tmpl w:val="E3749A0E"/>
    <w:lvl w:ilvl="0" w:tplc="A30A1DBE">
      <w:start w:val="1"/>
      <w:numFmt w:val="bullet"/>
      <w:lvlText w:val="+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572936BE"/>
    <w:rsid w:val="00165F31"/>
    <w:rsid w:val="005345B9"/>
    <w:rsid w:val="0061198E"/>
    <w:rsid w:val="00B113C6"/>
    <w:rsid w:val="00BE1ED1"/>
    <w:rsid w:val="00C47315"/>
    <w:rsid w:val="00D60062"/>
    <w:rsid w:val="00DE6790"/>
    <w:rsid w:val="00DE7F40"/>
    <w:rsid w:val="00ED1792"/>
    <w:rsid w:val="00F4544D"/>
    <w:rsid w:val="00F80D2A"/>
    <w:rsid w:val="00FF21DA"/>
    <w:rsid w:val="57293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7D03486"/>
  <w15:docId w15:val="{42991772-0146-4CC3-B1E2-D12D2E106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F21DA"/>
    <w:rPr>
      <w:rFonts w:ascii="Times New Roman" w:hAnsi="Times New Roman"/>
      <w:sz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F21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F21DA"/>
    <w:rPr>
      <w:lang w:eastAsia="zh-CN"/>
    </w:rPr>
  </w:style>
  <w:style w:type="paragraph" w:styleId="Footer">
    <w:name w:val="footer"/>
    <w:basedOn w:val="Normal"/>
    <w:link w:val="FooterChar"/>
    <w:rsid w:val="00FF21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F21DA"/>
    <w:rPr>
      <w:lang w:eastAsia="zh-CN"/>
    </w:rPr>
  </w:style>
  <w:style w:type="paragraph" w:styleId="ListParagraph">
    <w:name w:val="List Paragraph"/>
    <w:basedOn w:val="Normal"/>
    <w:uiPriority w:val="99"/>
    <w:rsid w:val="00165F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94E4453-92AE-4B4B-A499-8C875AAB64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1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thihoaithu090818</dc:creator>
  <cp:lastModifiedBy>Long phạm</cp:lastModifiedBy>
  <cp:revision>2</cp:revision>
  <dcterms:created xsi:type="dcterms:W3CDTF">2021-06-07T10:47:00Z</dcterms:created>
  <dcterms:modified xsi:type="dcterms:W3CDTF">2021-06-07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52</vt:lpwstr>
  </property>
</Properties>
</file>